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F6B38" w:rsidRPr="007D7B4C" w:rsidRDefault="007D7B4C" w:rsidP="001F6B38">
      <w:pPr>
        <w:pStyle w:val="RAvsnitt"/>
        <w:rPr>
          <w:rFonts w:ascii="Arial" w:hAnsi="Arial" w:cs="Arial"/>
        </w:rPr>
      </w:pPr>
      <w:r w:rsidRPr="001A448C">
        <w:rPr>
          <w:rFonts w:ascii="Arial" w:hAnsi="Arial" w:cs="Arial"/>
          <w:noProof/>
        </w:rPr>
        <w:drawing>
          <wp:anchor distT="0" distB="0" distL="114300" distR="114300" simplePos="0" relativeHeight="251714048" behindDoc="1" locked="0" layoutInCell="1" allowOverlap="1" wp14:anchorId="5A20782E" wp14:editId="2AAF611E">
            <wp:simplePos x="0" y="0"/>
            <wp:positionH relativeFrom="margin">
              <wp:posOffset>-388620</wp:posOffset>
            </wp:positionH>
            <wp:positionV relativeFrom="margin">
              <wp:posOffset>-617855</wp:posOffset>
            </wp:positionV>
            <wp:extent cx="6377868" cy="9494520"/>
            <wp:effectExtent l="0" t="0" r="0" b="0"/>
            <wp:wrapNone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men 5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7868" cy="9494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F6B38" w:rsidRPr="007D7B4C">
        <w:rPr>
          <w:rFonts w:ascii="Arial" w:hAnsi="Arial" w:cs="Arial"/>
        </w:rPr>
        <w:t xml:space="preserve">Repetition </w:t>
      </w:r>
      <w:r w:rsidR="00B828F1" w:rsidRPr="007D7B4C">
        <w:rPr>
          <w:rFonts w:ascii="Arial" w:hAnsi="Arial" w:cs="Arial"/>
        </w:rPr>
        <w:t>kap 2</w:t>
      </w:r>
    </w:p>
    <w:p w:rsidR="002802F2" w:rsidRDefault="002802F2" w:rsidP="002802F2">
      <w:pPr>
        <w:pStyle w:val="Brdtextluftver"/>
      </w:pPr>
      <w:r w:rsidRPr="00EA2270">
        <w:t xml:space="preserve">Alla uppgifter i det här repetitionsavsnittet finns som lösta exempel i </w:t>
      </w:r>
      <w:r>
        <w:t>Matematik X</w:t>
      </w:r>
      <w:r w:rsidRPr="00EA2270">
        <w:t>.</w:t>
      </w:r>
      <w:r>
        <w:t xml:space="preserve"> </w:t>
      </w:r>
      <w:r w:rsidRPr="00EA2270">
        <w:t xml:space="preserve">Intill </w:t>
      </w:r>
      <w:r w:rsidR="001C2681">
        <w:br/>
      </w:r>
      <w:r w:rsidRPr="00EA2270">
        <w:t xml:space="preserve">varje uppgift står det på vilken sida du hittar exemplet. Om det är någon uppgift som du inte </w:t>
      </w:r>
      <w:r w:rsidR="001C2681">
        <w:br/>
      </w:r>
      <w:r w:rsidRPr="00EA2270">
        <w:t>vet hur du ska lösa, så kan du slå upp den sidan i boken och titta på hur en lösning kan se ut.</w:t>
      </w:r>
    </w:p>
    <w:p w:rsidR="004C241A" w:rsidRDefault="004C241A" w:rsidP="001F6B38">
      <w:pPr>
        <w:pStyle w:val="Brdtextluftver"/>
      </w:pPr>
      <w:r>
        <w:tab/>
      </w:r>
      <w:r>
        <w:tab/>
      </w:r>
      <w:r>
        <w:tab/>
      </w:r>
      <w:r w:rsidR="009C7DD8">
        <w:tab/>
      </w:r>
      <w:r>
        <w:tab/>
      </w:r>
      <w:r>
        <w:rPr>
          <w:rStyle w:val="Uppgiftssiffra"/>
        </w:rPr>
        <w:t>Sid</w:t>
      </w:r>
    </w:p>
    <w:p w:rsidR="001F6B38" w:rsidRDefault="00DE3A2C" w:rsidP="001F6B38">
      <w:pPr>
        <w:pStyle w:val="Uppgiftluftver"/>
      </w:pPr>
      <w:r>
        <w:rPr>
          <w:rStyle w:val="Uppgiftssiffra"/>
        </w:rPr>
        <w:t xml:space="preserve">  </w:t>
      </w:r>
      <w:r w:rsidR="001F6B38">
        <w:rPr>
          <w:rStyle w:val="Uppgiftssiffra"/>
        </w:rPr>
        <w:t>1</w:t>
      </w:r>
      <w:r w:rsidR="001F6B38" w:rsidRPr="00CE6EDD">
        <w:tab/>
        <w:t xml:space="preserve">Omkretsen av en rektangel </w:t>
      </w:r>
      <w:r w:rsidR="001F6B38">
        <w:t>kan räknas ut med uttrycket 2</w:t>
      </w:r>
      <w:r w:rsidR="001F6B38" w:rsidRPr="001F6B38">
        <w:rPr>
          <w:i/>
        </w:rPr>
        <w:t>b</w:t>
      </w:r>
      <w:r w:rsidR="001F6B38">
        <w:t xml:space="preserve"> + 2</w:t>
      </w:r>
      <w:r w:rsidR="001F6B38" w:rsidRPr="001F6B38">
        <w:rPr>
          <w:i/>
        </w:rPr>
        <w:t>h</w:t>
      </w:r>
      <w:r w:rsidR="001F6B38" w:rsidRPr="00CE6EDD">
        <w:t xml:space="preserve">. </w:t>
      </w:r>
      <w:r w:rsidR="00E71AD8">
        <w:tab/>
      </w:r>
      <w:r w:rsidR="00E71AD8" w:rsidRPr="00CE6EDD">
        <w:t>68</w:t>
      </w:r>
      <w:r>
        <w:br/>
      </w:r>
      <w:r w:rsidR="001F6B38">
        <w:t xml:space="preserve">Använd uttrycket och beräkna </w:t>
      </w:r>
      <w:r w:rsidR="001F6B38" w:rsidRPr="00CE6EDD">
        <w:t xml:space="preserve">omkretsen av </w:t>
      </w:r>
      <w:r w:rsidR="001F6B38">
        <w:t>det här vykortet.</w:t>
      </w:r>
      <w:r w:rsidR="001F6B38">
        <w:tab/>
      </w:r>
    </w:p>
    <w:p w:rsidR="00616595" w:rsidRPr="00CE6EDD" w:rsidRDefault="00616595" w:rsidP="001F6B38">
      <w:pPr>
        <w:pStyle w:val="Uppgiftluftver"/>
      </w:pPr>
      <w:r>
        <w:tab/>
      </w:r>
      <w:r>
        <w:rPr>
          <w:noProof/>
        </w:rPr>
        <w:drawing>
          <wp:inline distT="0" distB="0" distL="0" distR="0">
            <wp:extent cx="1790700" cy="1114425"/>
            <wp:effectExtent l="0" t="0" r="0" b="9525"/>
            <wp:docPr id="5" name="Bildobjekt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_01.eps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6B38" w:rsidRDefault="00DE3A2C" w:rsidP="001F6B38">
      <w:pPr>
        <w:pStyle w:val="Uppgiftluftver"/>
      </w:pPr>
      <w:r>
        <w:rPr>
          <w:rStyle w:val="Uppgiftssiffra"/>
        </w:rPr>
        <w:t xml:space="preserve">  </w:t>
      </w:r>
      <w:r w:rsidR="001F6B38">
        <w:rPr>
          <w:rStyle w:val="Uppgiftssiffra"/>
        </w:rPr>
        <w:t>2</w:t>
      </w:r>
      <w:r w:rsidR="001F6B38" w:rsidRPr="00CE6EDD">
        <w:tab/>
      </w:r>
      <w:r w:rsidR="001F6B38">
        <w:t>Hur många tändstickor är det i figur</w:t>
      </w:r>
      <w:r w:rsidR="00E71AD8">
        <w:tab/>
      </w:r>
      <w:r w:rsidR="00E71AD8">
        <w:tab/>
        <w:t>73</w:t>
      </w:r>
      <w:r w:rsidR="00040227">
        <w:br/>
      </w:r>
      <w:r w:rsidR="001F6B38">
        <w:t>a)  4</w:t>
      </w:r>
      <w:r w:rsidR="001F6B38">
        <w:tab/>
        <w:t>b)  6</w:t>
      </w:r>
      <w:r w:rsidR="001F6B38">
        <w:tab/>
        <w:t>c)  8</w:t>
      </w:r>
      <w:r w:rsidR="001F6B38">
        <w:tab/>
      </w:r>
    </w:p>
    <w:p w:rsidR="00616595" w:rsidRDefault="00616595" w:rsidP="001F6B38">
      <w:pPr>
        <w:pStyle w:val="Uppgiftluftver"/>
      </w:pPr>
      <w:r>
        <w:tab/>
      </w:r>
      <w:r>
        <w:rPr>
          <w:noProof/>
        </w:rPr>
        <w:drawing>
          <wp:inline distT="0" distB="0" distL="0" distR="0">
            <wp:extent cx="4257675" cy="1304925"/>
            <wp:effectExtent l="0" t="0" r="9525" b="9525"/>
            <wp:docPr id="6" name="Bildobjekt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_02.eps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5767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6B38" w:rsidRDefault="00DE3A2C" w:rsidP="001F6B38">
      <w:pPr>
        <w:pStyle w:val="Uppgiftluftver"/>
      </w:pPr>
      <w:r>
        <w:rPr>
          <w:rStyle w:val="Uppgiftssiffra"/>
        </w:rPr>
        <w:t xml:space="preserve">  </w:t>
      </w:r>
      <w:r w:rsidR="001F6B38" w:rsidRPr="00D8495D">
        <w:rPr>
          <w:rStyle w:val="Uppgiftssiffra"/>
        </w:rPr>
        <w:t>3</w:t>
      </w:r>
      <w:r w:rsidR="001F6B38" w:rsidRPr="00CE6EDD">
        <w:tab/>
        <w:t xml:space="preserve">Vilket </w:t>
      </w:r>
      <w:r w:rsidR="000258F9">
        <w:t>tal saknas?</w:t>
      </w:r>
      <w:r w:rsidR="000258F9">
        <w:tab/>
      </w:r>
      <w:r w:rsidR="000258F9">
        <w:tab/>
      </w:r>
      <w:r w:rsidR="001F6B38" w:rsidRPr="00CE6EDD">
        <w:tab/>
      </w:r>
      <w:r w:rsidR="000258F9">
        <w:t>74</w:t>
      </w:r>
      <w:r w:rsidR="00040227">
        <w:br/>
      </w:r>
      <w:r w:rsidR="000258F9">
        <w:t xml:space="preserve">a)  </w:t>
      </w:r>
      <w:r w:rsidR="001F6B38" w:rsidRPr="00CE6EDD">
        <w:t>1</w:t>
      </w:r>
      <w:r w:rsidR="00C56E21">
        <w:t xml:space="preserve">      </w:t>
      </w:r>
      <w:r w:rsidR="001F6B38" w:rsidRPr="00CE6EDD">
        <w:t>3</w:t>
      </w:r>
      <w:r w:rsidR="00C56E21">
        <w:t xml:space="preserve">      </w:t>
      </w:r>
      <w:r w:rsidR="001F6B38" w:rsidRPr="00CE6EDD">
        <w:t>9</w:t>
      </w:r>
      <w:r w:rsidR="00C56E21">
        <w:t xml:space="preserve">      </w:t>
      </w:r>
      <w:r w:rsidR="001F6B38" w:rsidRPr="00CE6EDD">
        <w:t>27</w:t>
      </w:r>
      <w:r w:rsidR="00C56E21">
        <w:t xml:space="preserve">      </w:t>
      </w:r>
      <w:r w:rsidR="001F6B38" w:rsidRPr="00CE6EDD">
        <w:t>?</w:t>
      </w:r>
      <w:r w:rsidR="009724AB">
        <w:br/>
      </w:r>
      <w:r w:rsidR="000258F9">
        <w:t>b</w:t>
      </w:r>
      <w:r w:rsidR="001F6B38" w:rsidRPr="00CE6EDD">
        <w:t>)</w:t>
      </w:r>
      <w:r w:rsidR="000258F9">
        <w:t xml:space="preserve">  </w:t>
      </w:r>
      <w:r w:rsidR="001F6B38" w:rsidRPr="00CE6EDD">
        <w:t>20</w:t>
      </w:r>
      <w:r w:rsidR="00C56E21">
        <w:t xml:space="preserve">      </w:t>
      </w:r>
      <w:r w:rsidR="001F6B38" w:rsidRPr="00CE6EDD">
        <w:t>19</w:t>
      </w:r>
      <w:r w:rsidR="00C56E21">
        <w:t xml:space="preserve">      </w:t>
      </w:r>
      <w:r w:rsidR="001F6B38" w:rsidRPr="00CE6EDD">
        <w:t>17</w:t>
      </w:r>
      <w:r w:rsidR="00C56E21">
        <w:t xml:space="preserve">      </w:t>
      </w:r>
      <w:r w:rsidR="001F6B38" w:rsidRPr="00CE6EDD">
        <w:t>14</w:t>
      </w:r>
      <w:r w:rsidR="00C56E21">
        <w:t xml:space="preserve">      </w:t>
      </w:r>
      <w:r w:rsidR="001F6B38" w:rsidRPr="00CE6EDD">
        <w:t>?</w:t>
      </w:r>
    </w:p>
    <w:p w:rsidR="000258F9" w:rsidRPr="00CE6EDD" w:rsidRDefault="00DE3A2C" w:rsidP="00B80B69">
      <w:pPr>
        <w:pStyle w:val="Uppgiftluftver"/>
      </w:pPr>
      <w:r>
        <w:rPr>
          <w:rStyle w:val="Uppgiftssiffra"/>
        </w:rPr>
        <w:t xml:space="preserve">  </w:t>
      </w:r>
      <w:r w:rsidR="000258F9">
        <w:rPr>
          <w:rStyle w:val="Uppgiftssiffra"/>
        </w:rPr>
        <w:t>4</w:t>
      </w:r>
      <w:r w:rsidR="001F6B38" w:rsidRPr="00CE6EDD">
        <w:tab/>
        <w:t>I en talföljd kan talen räknas ut med uttrycket 4</w:t>
      </w:r>
      <w:r w:rsidR="000258F9">
        <w:rPr>
          <w:i/>
        </w:rPr>
        <w:t>n</w:t>
      </w:r>
      <w:r w:rsidR="001F6B38" w:rsidRPr="00CE6EDD">
        <w:t xml:space="preserve"> – 3 där </w:t>
      </w:r>
      <w:r w:rsidR="001F6B38" w:rsidRPr="000258F9">
        <w:rPr>
          <w:i/>
        </w:rPr>
        <w:t>n</w:t>
      </w:r>
      <w:r w:rsidR="001F6B38" w:rsidRPr="00CE6EDD">
        <w:t xml:space="preserve"> = 1, </w:t>
      </w:r>
      <w:r w:rsidR="001F6B38" w:rsidRPr="000258F9">
        <w:rPr>
          <w:i/>
        </w:rPr>
        <w:t>n</w:t>
      </w:r>
      <w:r w:rsidR="001F6B38" w:rsidRPr="00CE6EDD">
        <w:t xml:space="preserve"> = 2 och så vidare. </w:t>
      </w:r>
      <w:r w:rsidR="00E71AD8">
        <w:tab/>
        <w:t>74</w:t>
      </w:r>
      <w:r w:rsidR="00B80B69">
        <w:br/>
      </w:r>
      <w:r w:rsidR="000258F9">
        <w:t xml:space="preserve">a)  </w:t>
      </w:r>
      <w:r w:rsidR="001F6B38" w:rsidRPr="00CE6EDD">
        <w:t>Vilka är de tre första talen?</w:t>
      </w:r>
      <w:r w:rsidR="00B80B69">
        <w:br/>
      </w:r>
      <w:r w:rsidR="000258F9">
        <w:t>b)  Vilken är differensen i talföljden?</w:t>
      </w:r>
      <w:r w:rsidR="000258F9">
        <w:tab/>
      </w:r>
      <w:r w:rsidR="000258F9">
        <w:tab/>
      </w:r>
    </w:p>
    <w:p w:rsidR="001F6B38" w:rsidRPr="00B80B69" w:rsidRDefault="00DE3A2C" w:rsidP="001F6B38">
      <w:pPr>
        <w:pStyle w:val="Uppgiftluftver"/>
      </w:pPr>
      <w:r>
        <w:rPr>
          <w:rStyle w:val="Uppgiftssiffra"/>
        </w:rPr>
        <w:t xml:space="preserve">  </w:t>
      </w:r>
      <w:r w:rsidR="00A9729B">
        <w:rPr>
          <w:rStyle w:val="Uppgiftssiffra"/>
        </w:rPr>
        <w:t>5</w:t>
      </w:r>
      <w:r w:rsidR="001F6B38" w:rsidRPr="00CE6EDD">
        <w:tab/>
      </w:r>
      <w:r w:rsidR="00A9729B">
        <w:t>Förenkla uttrycken.</w:t>
      </w:r>
      <w:r w:rsidR="001F6B38" w:rsidRPr="00CE6EDD">
        <w:tab/>
      </w:r>
      <w:r w:rsidR="00A9729B">
        <w:tab/>
      </w:r>
      <w:r w:rsidR="00A9729B">
        <w:tab/>
      </w:r>
      <w:r w:rsidR="00A9729B" w:rsidRPr="00B80B69">
        <w:t>78</w:t>
      </w:r>
      <w:r w:rsidR="00040227" w:rsidRPr="00B80B69">
        <w:br/>
      </w:r>
      <w:r w:rsidR="00A9729B" w:rsidRPr="00B80B69">
        <w:t>a)  5</w:t>
      </w:r>
      <w:r w:rsidR="00A9729B" w:rsidRPr="00B80B69">
        <w:rPr>
          <w:i/>
        </w:rPr>
        <w:t>y</w:t>
      </w:r>
      <w:r w:rsidR="00A9729B" w:rsidRPr="00B80B69">
        <w:t xml:space="preserve"> + 2</w:t>
      </w:r>
      <w:r w:rsidR="00A9729B" w:rsidRPr="00B80B69">
        <w:rPr>
          <w:i/>
        </w:rPr>
        <w:t>y</w:t>
      </w:r>
      <w:r w:rsidR="00A9729B" w:rsidRPr="00B80B69">
        <w:tab/>
        <w:t>b)  12</w:t>
      </w:r>
      <w:r w:rsidR="00A9729B" w:rsidRPr="00B80B69">
        <w:rPr>
          <w:i/>
        </w:rPr>
        <w:t>x</w:t>
      </w:r>
      <w:r w:rsidR="00A9729B" w:rsidRPr="00B80B69">
        <w:t xml:space="preserve"> – 14</w:t>
      </w:r>
      <w:r w:rsidR="00A9729B" w:rsidRPr="00B80B69">
        <w:rPr>
          <w:i/>
        </w:rPr>
        <w:t>x</w:t>
      </w:r>
      <w:r w:rsidRPr="00B80B69">
        <w:rPr>
          <w:i/>
        </w:rPr>
        <w:br/>
      </w:r>
      <w:r w:rsidR="00A9729B" w:rsidRPr="00B80B69">
        <w:t>c)  5</w:t>
      </w:r>
      <w:r w:rsidR="00A9729B" w:rsidRPr="00B80B69">
        <w:rPr>
          <w:i/>
        </w:rPr>
        <w:t>x</w:t>
      </w:r>
      <w:r w:rsidR="00A9729B" w:rsidRPr="00B80B69">
        <w:t xml:space="preserve"> + 3 + 2</w:t>
      </w:r>
      <w:r w:rsidR="00A9729B" w:rsidRPr="00B80B69">
        <w:rPr>
          <w:i/>
        </w:rPr>
        <w:t>x</w:t>
      </w:r>
      <w:r w:rsidR="00A9729B" w:rsidRPr="00B80B69">
        <w:t xml:space="preserve"> – 9</w:t>
      </w:r>
      <w:r w:rsidR="00A9729B" w:rsidRPr="00B80B69">
        <w:tab/>
        <w:t xml:space="preserve">d)  </w:t>
      </w:r>
      <w:r w:rsidR="00A9729B" w:rsidRPr="00B80B69">
        <w:rPr>
          <w:i/>
        </w:rPr>
        <w:t>a</w:t>
      </w:r>
      <w:r w:rsidR="00A9729B" w:rsidRPr="00B80B69">
        <w:t xml:space="preserve"> + </w:t>
      </w:r>
      <w:r w:rsidR="00A9729B" w:rsidRPr="00B80B69">
        <w:rPr>
          <w:i/>
        </w:rPr>
        <w:t>b</w:t>
      </w:r>
      <w:r w:rsidR="00A9729B" w:rsidRPr="00B80B69">
        <w:t xml:space="preserve"> – 2</w:t>
      </w:r>
      <w:r w:rsidR="00A9729B" w:rsidRPr="00B80B69">
        <w:rPr>
          <w:i/>
        </w:rPr>
        <w:t>a</w:t>
      </w:r>
      <w:r w:rsidR="00A9729B" w:rsidRPr="00B80B69">
        <w:t xml:space="preserve"> – 2</w:t>
      </w:r>
      <w:r w:rsidR="00A9729B" w:rsidRPr="00B80B69">
        <w:rPr>
          <w:i/>
        </w:rPr>
        <w:t>b</w:t>
      </w:r>
      <w:r w:rsidR="00A9729B" w:rsidRPr="00B80B69">
        <w:t xml:space="preserve"> + 3</w:t>
      </w:r>
      <w:r w:rsidR="00A9729B" w:rsidRPr="00B80B69">
        <w:rPr>
          <w:i/>
        </w:rPr>
        <w:t>b</w:t>
      </w:r>
    </w:p>
    <w:p w:rsidR="001F6B38" w:rsidRPr="00CE6EDD" w:rsidRDefault="00DE3A2C" w:rsidP="001F6B38">
      <w:pPr>
        <w:pStyle w:val="Uppgiftluftver"/>
      </w:pPr>
      <w:r>
        <w:rPr>
          <w:rStyle w:val="Uppgiftssiffra"/>
        </w:rPr>
        <w:t xml:space="preserve">  </w:t>
      </w:r>
      <w:r w:rsidR="00A9729B">
        <w:rPr>
          <w:rStyle w:val="Uppgiftssiffra"/>
        </w:rPr>
        <w:t>6</w:t>
      </w:r>
      <w:r w:rsidR="001F6B38">
        <w:tab/>
        <w:t>Lös ekvatione</w:t>
      </w:r>
      <w:r w:rsidR="00A9729B">
        <w:t>n 4</w:t>
      </w:r>
      <w:r w:rsidR="00A9729B">
        <w:rPr>
          <w:i/>
        </w:rPr>
        <w:t>x</w:t>
      </w:r>
      <w:r w:rsidR="00A9729B">
        <w:t xml:space="preserve"> – 15 = 49.</w:t>
      </w:r>
      <w:r w:rsidR="00A9729B">
        <w:tab/>
      </w:r>
      <w:r w:rsidR="00A9729B">
        <w:tab/>
        <w:t>84</w:t>
      </w:r>
    </w:p>
    <w:p w:rsidR="001F6B38" w:rsidRDefault="00DE3A2C" w:rsidP="001F6B38">
      <w:pPr>
        <w:pStyle w:val="Uppgiftluftver"/>
      </w:pPr>
      <w:r>
        <w:rPr>
          <w:rStyle w:val="Uppgiftssiffra"/>
        </w:rPr>
        <w:t xml:space="preserve">  </w:t>
      </w:r>
      <w:r w:rsidR="00A9729B">
        <w:rPr>
          <w:rStyle w:val="Uppgiftssiffra"/>
        </w:rPr>
        <w:t xml:space="preserve">7 </w:t>
      </w:r>
      <w:r w:rsidR="00A9729B">
        <w:tab/>
        <w:t xml:space="preserve">Lös ekvationen 17 = </w:t>
      </w:r>
      <w:r w:rsidR="004E3DAA" w:rsidRPr="004E3DAA">
        <w:rPr>
          <w:position w:val="-22"/>
        </w:rPr>
        <w:object w:dxaOrig="240" w:dyaOrig="580">
          <v:shape id="_x0000_i1026" type="#_x0000_t75" style="width:12pt;height:28.8pt" o:ole="">
            <v:imagedata r:id="rId11" o:title=""/>
          </v:shape>
          <o:OLEObject Type="Embed" ProgID="Equation.DSMT4" ShapeID="_x0000_i1026" DrawAspect="Content" ObjectID="_1558988589" r:id="rId12"/>
        </w:object>
      </w:r>
      <w:r w:rsidR="00A9729B">
        <w:t>– 11.</w:t>
      </w:r>
      <w:r w:rsidR="00A9729B">
        <w:tab/>
      </w:r>
      <w:r w:rsidR="00A9729B">
        <w:tab/>
        <w:t>84</w:t>
      </w:r>
    </w:p>
    <w:p w:rsidR="00A9729B" w:rsidRDefault="007D7B4C" w:rsidP="001F6B38">
      <w:pPr>
        <w:pStyle w:val="Uppgiftluftver"/>
      </w:pPr>
      <w:r w:rsidRPr="001A448C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60800" behindDoc="1" locked="0" layoutInCell="1" allowOverlap="1" wp14:anchorId="5A20782E" wp14:editId="2AAF611E">
            <wp:simplePos x="0" y="0"/>
            <wp:positionH relativeFrom="margin">
              <wp:posOffset>-419100</wp:posOffset>
            </wp:positionH>
            <wp:positionV relativeFrom="margin">
              <wp:posOffset>-671195</wp:posOffset>
            </wp:positionV>
            <wp:extent cx="6377868" cy="9494520"/>
            <wp:effectExtent l="0" t="0" r="0" b="0"/>
            <wp:wrapNone/>
            <wp:docPr id="2" name="Bildobjek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men 5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7868" cy="9494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E3A2C">
        <w:rPr>
          <w:rStyle w:val="Uppgiftssiffra"/>
        </w:rPr>
        <w:t xml:space="preserve">  </w:t>
      </w:r>
      <w:r w:rsidR="00A9729B">
        <w:rPr>
          <w:rStyle w:val="Uppgiftssiffra"/>
        </w:rPr>
        <w:t>8</w:t>
      </w:r>
      <w:r w:rsidR="00A9729B">
        <w:tab/>
        <w:t>Ett tal divideras med 4. Om du sedan adderar med 11 får du 23. Vilket är talet?</w:t>
      </w:r>
      <w:r w:rsidR="006C7D71">
        <w:tab/>
      </w:r>
      <w:r w:rsidR="00A9729B">
        <w:t>88</w:t>
      </w:r>
    </w:p>
    <w:p w:rsidR="001F6B38" w:rsidRPr="00CE6EDD" w:rsidRDefault="00DE3A2C" w:rsidP="001F6B38">
      <w:pPr>
        <w:pStyle w:val="Uppgiftluftver"/>
      </w:pPr>
      <w:r>
        <w:rPr>
          <w:rStyle w:val="Uppgiftssiffra"/>
        </w:rPr>
        <w:t xml:space="preserve">  </w:t>
      </w:r>
      <w:r w:rsidR="00A9729B">
        <w:rPr>
          <w:rStyle w:val="Uppgiftssiffra"/>
        </w:rPr>
        <w:t>9</w:t>
      </w:r>
      <w:r w:rsidR="001F6B38" w:rsidRPr="00CE6EDD">
        <w:tab/>
      </w:r>
      <w:r w:rsidR="00A9729B">
        <w:t xml:space="preserve">Två bröder är tillsammans 88 år. Den äldre brodern är 8 år äldre än den yngre. </w:t>
      </w:r>
      <w:r w:rsidR="00E71AD8">
        <w:tab/>
      </w:r>
      <w:r w:rsidR="00E71AD8" w:rsidRPr="00CE6EDD">
        <w:t>89</w:t>
      </w:r>
      <w:r>
        <w:br/>
      </w:r>
      <w:r w:rsidR="00A9729B">
        <w:t>Hur gamla är d</w:t>
      </w:r>
      <w:r w:rsidR="00FF3506">
        <w:t>e</w:t>
      </w:r>
      <w:r w:rsidR="00A9729B">
        <w:t>?</w:t>
      </w:r>
      <w:r w:rsidR="001F6B38">
        <w:tab/>
      </w:r>
      <w:r w:rsidR="001F6B38" w:rsidRPr="00CE6EDD">
        <w:tab/>
      </w:r>
      <w:r w:rsidR="006C7D71">
        <w:tab/>
      </w:r>
    </w:p>
    <w:p w:rsidR="001F6B38" w:rsidRPr="00CE6EDD" w:rsidRDefault="00FF3506" w:rsidP="001F6B38">
      <w:pPr>
        <w:pStyle w:val="Uppgiftluftver"/>
      </w:pPr>
      <w:r>
        <w:rPr>
          <w:rStyle w:val="Uppgiftssiffra"/>
        </w:rPr>
        <w:t>10</w:t>
      </w:r>
      <w:r w:rsidR="001F6B38" w:rsidRPr="00CE6EDD">
        <w:tab/>
      </w:r>
      <w:r>
        <w:t>Lös ekvationen 14 – 7</w:t>
      </w:r>
      <w:r>
        <w:rPr>
          <w:i/>
        </w:rPr>
        <w:t>y</w:t>
      </w:r>
      <w:r>
        <w:t xml:space="preserve"> = 3</w:t>
      </w:r>
      <w:r>
        <w:rPr>
          <w:i/>
        </w:rPr>
        <w:t>y</w:t>
      </w:r>
      <w:r>
        <w:t xml:space="preserve"> – 6. </w:t>
      </w:r>
      <w:r w:rsidR="001F6B38" w:rsidRPr="00CE6EDD">
        <w:t xml:space="preserve"> </w:t>
      </w:r>
      <w:r>
        <w:tab/>
      </w:r>
      <w:r>
        <w:tab/>
        <w:t>94</w:t>
      </w:r>
    </w:p>
    <w:p w:rsidR="00FF3506" w:rsidRDefault="00FF3506" w:rsidP="00FF3506">
      <w:pPr>
        <w:pStyle w:val="Uppgiftluftver"/>
      </w:pPr>
      <w:r>
        <w:rPr>
          <w:rStyle w:val="Uppgiftssiffra"/>
        </w:rPr>
        <w:t>11</w:t>
      </w:r>
      <w:r w:rsidRPr="00CE6EDD">
        <w:tab/>
      </w:r>
      <w:r>
        <w:t xml:space="preserve">I den vänstra påsen är det fyra gånger så många kulor som i den högra. </w:t>
      </w:r>
      <w:r w:rsidR="00E71AD8">
        <w:tab/>
        <w:t>95</w:t>
      </w:r>
      <w:r w:rsidR="00DE3A2C">
        <w:br/>
      </w:r>
      <w:r>
        <w:t>Teckna en ekvation och räkna ut hur många kulor det är i påsarna.</w:t>
      </w:r>
      <w:r>
        <w:tab/>
      </w:r>
    </w:p>
    <w:p w:rsidR="00616595" w:rsidRDefault="00616595" w:rsidP="00FF3506">
      <w:pPr>
        <w:pStyle w:val="Uppgiftluftver"/>
      </w:pPr>
      <w:r>
        <w:rPr>
          <w:rStyle w:val="Uppgiftssiffra"/>
        </w:rPr>
        <w:tab/>
      </w:r>
      <w:r>
        <w:rPr>
          <w:noProof/>
        </w:rPr>
        <w:drawing>
          <wp:inline distT="0" distB="0" distL="0" distR="0">
            <wp:extent cx="3495675" cy="1133475"/>
            <wp:effectExtent l="0" t="0" r="9525" b="0"/>
            <wp:docPr id="7" name="Bildobjekt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_11.eps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56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1320" w:rsidRPr="007D7B4C" w:rsidRDefault="007D7B4C" w:rsidP="00E31320">
      <w:pPr>
        <w:pStyle w:val="RAvsnitt"/>
        <w:rPr>
          <w:rFonts w:ascii="Arial" w:hAnsi="Arial" w:cs="Arial"/>
          <w:lang w:val="en-GB"/>
        </w:rPr>
      </w:pPr>
      <w:bookmarkStart w:id="0" w:name="_GoBack"/>
      <w:r w:rsidRPr="001A448C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718144" behindDoc="1" locked="0" layoutInCell="1" allowOverlap="1" wp14:anchorId="5A20782E" wp14:editId="2AAF611E">
            <wp:simplePos x="0" y="0"/>
            <wp:positionH relativeFrom="margin">
              <wp:posOffset>-434340</wp:posOffset>
            </wp:positionH>
            <wp:positionV relativeFrom="margin">
              <wp:posOffset>-678815</wp:posOffset>
            </wp:positionV>
            <wp:extent cx="6377868" cy="9494520"/>
            <wp:effectExtent l="0" t="0" r="0" b="0"/>
            <wp:wrapNone/>
            <wp:docPr id="3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men 5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7868" cy="9494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End w:id="0"/>
      <w:r w:rsidR="00E31320" w:rsidRPr="007D7B4C">
        <w:rPr>
          <w:rFonts w:ascii="Arial" w:hAnsi="Arial" w:cs="Arial"/>
          <w:lang w:val="en-GB"/>
        </w:rPr>
        <w:t xml:space="preserve">Facit  </w:t>
      </w:r>
      <w:r w:rsidRPr="007D7B4C">
        <w:rPr>
          <w:rFonts w:ascii="Arial" w:hAnsi="Arial" w:cs="Arial"/>
          <w:lang w:val="en-GB"/>
        </w:rPr>
        <w:t>Repetition kap 2</w:t>
      </w:r>
    </w:p>
    <w:p w:rsidR="00E31320" w:rsidRPr="00701040" w:rsidRDefault="00E31320" w:rsidP="00E31320">
      <w:pPr>
        <w:pStyle w:val="Uppgiftluftver"/>
        <w:rPr>
          <w:lang w:val="en-GB"/>
        </w:rPr>
      </w:pPr>
      <w:r w:rsidRPr="00F821F1">
        <w:rPr>
          <w:rStyle w:val="Uppgiftssiffra"/>
          <w:lang w:val="en-GB"/>
        </w:rPr>
        <w:t xml:space="preserve"> </w:t>
      </w:r>
      <w:r w:rsidRPr="00124D71">
        <w:rPr>
          <w:rStyle w:val="Uppgiftssiffra"/>
          <w:lang w:val="en-GB"/>
        </w:rPr>
        <w:t xml:space="preserve"> 1</w:t>
      </w:r>
      <w:r w:rsidRPr="00701040">
        <w:rPr>
          <w:lang w:val="en-GB"/>
        </w:rPr>
        <w:tab/>
        <w:t>46 cm</w:t>
      </w:r>
    </w:p>
    <w:p w:rsidR="00E31320" w:rsidRPr="00701040" w:rsidRDefault="00E31320" w:rsidP="00E31320">
      <w:pPr>
        <w:pStyle w:val="Uppgiftluftver"/>
        <w:rPr>
          <w:lang w:val="en-GB"/>
        </w:rPr>
      </w:pPr>
      <w:r w:rsidRPr="00F821F1">
        <w:rPr>
          <w:rStyle w:val="Uppgiftssiffra"/>
          <w:lang w:val="en-GB"/>
        </w:rPr>
        <w:t xml:space="preserve"> </w:t>
      </w:r>
      <w:r w:rsidRPr="00124D71">
        <w:rPr>
          <w:rStyle w:val="Uppgiftssiffra"/>
          <w:lang w:val="en-GB"/>
        </w:rPr>
        <w:t xml:space="preserve"> 2</w:t>
      </w:r>
      <w:r w:rsidRPr="00701040">
        <w:rPr>
          <w:b/>
          <w:lang w:val="en-GB"/>
        </w:rPr>
        <w:tab/>
      </w:r>
      <w:r w:rsidRPr="00701040">
        <w:rPr>
          <w:lang w:val="en-GB"/>
        </w:rPr>
        <w:t>a) 17 st</w:t>
      </w:r>
      <w:r>
        <w:rPr>
          <w:lang w:val="en-GB"/>
        </w:rPr>
        <w:br/>
      </w:r>
      <w:r w:rsidRPr="00701040">
        <w:rPr>
          <w:lang w:val="en-GB"/>
        </w:rPr>
        <w:t>b) 25 st</w:t>
      </w:r>
      <w:r w:rsidR="000C3EC7">
        <w:rPr>
          <w:lang w:val="en-GB"/>
        </w:rPr>
        <w:br/>
      </w:r>
      <w:r w:rsidRPr="00701040">
        <w:rPr>
          <w:lang w:val="en-GB"/>
        </w:rPr>
        <w:t>c) 33 st</w:t>
      </w:r>
    </w:p>
    <w:p w:rsidR="00E31320" w:rsidRPr="00701040" w:rsidRDefault="00E31320" w:rsidP="00E31320">
      <w:pPr>
        <w:pStyle w:val="Uppgiftluftver"/>
        <w:rPr>
          <w:lang w:val="en-GB"/>
        </w:rPr>
      </w:pPr>
      <w:r w:rsidRPr="00F821F1">
        <w:rPr>
          <w:rStyle w:val="Uppgiftssiffra"/>
          <w:lang w:val="en-GB"/>
        </w:rPr>
        <w:t xml:space="preserve"> </w:t>
      </w:r>
      <w:r w:rsidRPr="00124D71">
        <w:rPr>
          <w:rStyle w:val="Uppgiftssiffra"/>
          <w:lang w:val="en-GB"/>
        </w:rPr>
        <w:t xml:space="preserve"> 3</w:t>
      </w:r>
      <w:r w:rsidRPr="00701040">
        <w:rPr>
          <w:b/>
          <w:lang w:val="en-GB"/>
        </w:rPr>
        <w:tab/>
      </w:r>
      <w:r w:rsidRPr="00701040">
        <w:rPr>
          <w:lang w:val="en-GB"/>
        </w:rPr>
        <w:t>a) 81</w:t>
      </w:r>
      <w:r w:rsidR="000C3EC7">
        <w:rPr>
          <w:lang w:val="en-GB"/>
        </w:rPr>
        <w:br/>
      </w:r>
      <w:r w:rsidRPr="00701040">
        <w:rPr>
          <w:lang w:val="en-GB"/>
        </w:rPr>
        <w:t>b) 10</w:t>
      </w:r>
    </w:p>
    <w:p w:rsidR="00E31320" w:rsidRPr="00701040" w:rsidRDefault="00E31320" w:rsidP="00E31320">
      <w:pPr>
        <w:pStyle w:val="Uppgiftluftver"/>
        <w:rPr>
          <w:lang w:val="en-GB"/>
        </w:rPr>
      </w:pPr>
      <w:r w:rsidRPr="00F821F1">
        <w:rPr>
          <w:rStyle w:val="Uppgiftssiffra"/>
          <w:lang w:val="en-GB"/>
        </w:rPr>
        <w:t xml:space="preserve"> </w:t>
      </w:r>
      <w:r w:rsidRPr="00124D71">
        <w:rPr>
          <w:rStyle w:val="Uppgiftssiffra"/>
          <w:lang w:val="en-GB"/>
        </w:rPr>
        <w:t xml:space="preserve"> 4</w:t>
      </w:r>
      <w:r w:rsidRPr="00701040">
        <w:rPr>
          <w:b/>
          <w:lang w:val="en-GB"/>
        </w:rPr>
        <w:tab/>
      </w:r>
      <w:r w:rsidRPr="00701040">
        <w:rPr>
          <w:lang w:val="en-GB"/>
        </w:rPr>
        <w:t>a) 1, 5 och 9</w:t>
      </w:r>
      <w:r w:rsidR="000C3EC7">
        <w:rPr>
          <w:lang w:val="en-GB"/>
        </w:rPr>
        <w:br/>
      </w:r>
      <w:r w:rsidRPr="00701040">
        <w:rPr>
          <w:lang w:val="en-GB"/>
        </w:rPr>
        <w:t>b) 4</w:t>
      </w:r>
    </w:p>
    <w:p w:rsidR="00E31320" w:rsidRPr="00701040" w:rsidRDefault="00E31320" w:rsidP="00E31320">
      <w:pPr>
        <w:pStyle w:val="Uppgiftluftver"/>
        <w:rPr>
          <w:i/>
          <w:lang w:val="en-GB"/>
        </w:rPr>
      </w:pPr>
      <w:r w:rsidRPr="00F821F1">
        <w:rPr>
          <w:rStyle w:val="Uppgiftssiffra"/>
          <w:lang w:val="en-GB"/>
        </w:rPr>
        <w:t xml:space="preserve"> </w:t>
      </w:r>
      <w:r w:rsidRPr="00124D71">
        <w:rPr>
          <w:rStyle w:val="Uppgiftssiffra"/>
          <w:lang w:val="en-GB"/>
        </w:rPr>
        <w:t xml:space="preserve"> 5</w:t>
      </w:r>
      <w:r w:rsidRPr="00701040">
        <w:rPr>
          <w:lang w:val="en-GB"/>
        </w:rPr>
        <w:tab/>
        <w:t>a) 7</w:t>
      </w:r>
      <w:r w:rsidRPr="00701040">
        <w:rPr>
          <w:i/>
          <w:lang w:val="en-GB"/>
        </w:rPr>
        <w:t>y</w:t>
      </w:r>
      <w:r w:rsidR="000C3EC7">
        <w:rPr>
          <w:i/>
          <w:lang w:val="en-GB"/>
        </w:rPr>
        <w:br/>
      </w:r>
      <w:r w:rsidRPr="00701040">
        <w:rPr>
          <w:lang w:val="en-GB"/>
        </w:rPr>
        <w:t xml:space="preserve">b) </w:t>
      </w:r>
      <w:r w:rsidRPr="00701040">
        <w:rPr>
          <w:rFonts w:cstheme="minorHAnsi"/>
          <w:lang w:val="en-GB"/>
        </w:rPr>
        <w:t>−2</w:t>
      </w:r>
      <w:r w:rsidRPr="00701040">
        <w:rPr>
          <w:rFonts w:cstheme="minorHAnsi"/>
          <w:i/>
          <w:lang w:val="en-GB"/>
        </w:rPr>
        <w:t>x</w:t>
      </w:r>
      <w:r w:rsidR="000C3EC7">
        <w:rPr>
          <w:rFonts w:cstheme="minorHAnsi"/>
          <w:i/>
          <w:lang w:val="en-GB"/>
        </w:rPr>
        <w:br/>
      </w:r>
      <w:r w:rsidRPr="00701040">
        <w:rPr>
          <w:rFonts w:cstheme="minorHAnsi"/>
          <w:lang w:val="en-GB"/>
        </w:rPr>
        <w:t>c) 7</w:t>
      </w:r>
      <w:r w:rsidRPr="00701040">
        <w:rPr>
          <w:rFonts w:cstheme="minorHAnsi"/>
          <w:i/>
          <w:lang w:val="en-GB"/>
        </w:rPr>
        <w:t xml:space="preserve">x </w:t>
      </w:r>
      <w:r w:rsidRPr="00701040">
        <w:rPr>
          <w:rFonts w:cstheme="minorHAnsi"/>
          <w:lang w:val="en-GB"/>
        </w:rPr>
        <w:t xml:space="preserve">– 6 </w:t>
      </w:r>
      <w:r w:rsidR="000C3EC7">
        <w:rPr>
          <w:rFonts w:cstheme="minorHAnsi"/>
          <w:lang w:val="en-GB"/>
        </w:rPr>
        <w:br/>
      </w:r>
      <w:r w:rsidRPr="00701040">
        <w:rPr>
          <w:rFonts w:cstheme="minorHAnsi"/>
          <w:lang w:val="en-GB"/>
        </w:rPr>
        <w:t>d) 2</w:t>
      </w:r>
      <w:r w:rsidRPr="00701040">
        <w:rPr>
          <w:rFonts w:cstheme="minorHAnsi"/>
          <w:i/>
          <w:lang w:val="en-GB"/>
        </w:rPr>
        <w:t>b</w:t>
      </w:r>
      <w:r w:rsidRPr="00701040">
        <w:rPr>
          <w:rFonts w:cstheme="minorHAnsi"/>
          <w:lang w:val="en-GB"/>
        </w:rPr>
        <w:t xml:space="preserve"> – </w:t>
      </w:r>
      <w:r w:rsidRPr="00701040">
        <w:rPr>
          <w:rFonts w:cstheme="minorHAnsi"/>
          <w:i/>
          <w:lang w:val="en-GB"/>
        </w:rPr>
        <w:t>a</w:t>
      </w:r>
    </w:p>
    <w:p w:rsidR="00E31320" w:rsidRPr="00124D71" w:rsidRDefault="00E31320" w:rsidP="00E31320">
      <w:pPr>
        <w:pStyle w:val="Uppgiftluftver"/>
      </w:pPr>
      <w:r w:rsidRPr="00F821F1">
        <w:rPr>
          <w:rStyle w:val="Uppgiftssiffra"/>
          <w:lang w:val="en-GB"/>
        </w:rPr>
        <w:t xml:space="preserve"> </w:t>
      </w:r>
      <w:r w:rsidRPr="00124D71">
        <w:rPr>
          <w:rStyle w:val="Uppgiftssiffra"/>
          <w:lang w:val="en-GB"/>
        </w:rPr>
        <w:t xml:space="preserve"> </w:t>
      </w:r>
      <w:r w:rsidRPr="00124D71">
        <w:rPr>
          <w:rStyle w:val="Uppgiftssiffra"/>
        </w:rPr>
        <w:t>6</w:t>
      </w:r>
      <w:r w:rsidRPr="00124D71">
        <w:rPr>
          <w:b/>
        </w:rPr>
        <w:tab/>
      </w:r>
      <w:r w:rsidRPr="00124D71">
        <w:rPr>
          <w:i/>
        </w:rPr>
        <w:t>x</w:t>
      </w:r>
      <w:r w:rsidRPr="00124D71">
        <w:t xml:space="preserve"> = 16</w:t>
      </w:r>
    </w:p>
    <w:p w:rsidR="00E31320" w:rsidRDefault="00E31320" w:rsidP="00E31320">
      <w:pPr>
        <w:pStyle w:val="Uppgiftluftver"/>
      </w:pPr>
      <w:r w:rsidRPr="00124D71">
        <w:rPr>
          <w:rStyle w:val="Uppgiftssiffra"/>
        </w:rPr>
        <w:t xml:space="preserve">  7</w:t>
      </w:r>
      <w:r>
        <w:rPr>
          <w:b/>
        </w:rPr>
        <w:tab/>
      </w:r>
      <w:r>
        <w:rPr>
          <w:i/>
        </w:rPr>
        <w:t>x</w:t>
      </w:r>
      <w:r>
        <w:t xml:space="preserve"> = 140</w:t>
      </w:r>
    </w:p>
    <w:p w:rsidR="00E31320" w:rsidRDefault="00E31320" w:rsidP="00E31320">
      <w:pPr>
        <w:pStyle w:val="Uppgiftluftver"/>
      </w:pPr>
      <w:r w:rsidRPr="00124D71">
        <w:rPr>
          <w:rStyle w:val="Uppgiftssiffra"/>
        </w:rPr>
        <w:t xml:space="preserve">  8</w:t>
      </w:r>
      <w:r>
        <w:rPr>
          <w:b/>
        </w:rPr>
        <w:tab/>
      </w:r>
      <w:r>
        <w:t>48</w:t>
      </w:r>
    </w:p>
    <w:p w:rsidR="00E31320" w:rsidRDefault="00E31320" w:rsidP="00E31320">
      <w:pPr>
        <w:pStyle w:val="Uppgiftluftver"/>
      </w:pPr>
      <w:r w:rsidRPr="00124D71">
        <w:rPr>
          <w:rStyle w:val="Uppgiftssiffra"/>
        </w:rPr>
        <w:t xml:space="preserve">  9</w:t>
      </w:r>
      <w:r>
        <w:rPr>
          <w:b/>
        </w:rPr>
        <w:tab/>
      </w:r>
      <w:r>
        <w:t>40 år och 48 år</w:t>
      </w:r>
    </w:p>
    <w:p w:rsidR="00E31320" w:rsidRDefault="00E31320" w:rsidP="00E31320">
      <w:pPr>
        <w:pStyle w:val="Uppgiftluftver"/>
      </w:pPr>
      <w:r w:rsidRPr="00124D71">
        <w:rPr>
          <w:rStyle w:val="Uppgiftssiffra"/>
        </w:rPr>
        <w:t>10</w:t>
      </w:r>
      <w:r>
        <w:rPr>
          <w:b/>
        </w:rPr>
        <w:tab/>
      </w:r>
      <w:r>
        <w:rPr>
          <w:i/>
        </w:rPr>
        <w:t>y</w:t>
      </w:r>
      <w:r>
        <w:t xml:space="preserve"> = 2</w:t>
      </w:r>
    </w:p>
    <w:p w:rsidR="00E31320" w:rsidRPr="00701040" w:rsidRDefault="00E31320" w:rsidP="00E31320">
      <w:pPr>
        <w:pStyle w:val="Uppgiftluftver"/>
        <w:rPr>
          <w:lang w:val="en-GB"/>
        </w:rPr>
      </w:pPr>
      <w:r w:rsidRPr="00124D71">
        <w:rPr>
          <w:rStyle w:val="Uppgiftssiffra"/>
        </w:rPr>
        <w:t>11</w:t>
      </w:r>
      <w:r>
        <w:rPr>
          <w:b/>
        </w:rPr>
        <w:tab/>
      </w:r>
      <w:r>
        <w:t>A: 20 st</w:t>
      </w:r>
      <w:r w:rsidR="000C3EC7">
        <w:br/>
      </w:r>
      <w:r w:rsidRPr="00701040">
        <w:rPr>
          <w:lang w:val="en-GB"/>
        </w:rPr>
        <w:t>B: 5 st</w:t>
      </w:r>
    </w:p>
    <w:p w:rsidR="00FF3506" w:rsidRPr="000C3EC7" w:rsidRDefault="00FF3506" w:rsidP="000C3EC7">
      <w:pPr>
        <w:pStyle w:val="Uppgiftluftver"/>
        <w:rPr>
          <w:rStyle w:val="Uppgiftssiffra"/>
          <w:rFonts w:ascii="Times New Roman" w:hAnsi="Times New Roman"/>
          <w:sz w:val="22"/>
          <w:szCs w:val="24"/>
        </w:rPr>
      </w:pPr>
    </w:p>
    <w:sectPr w:rsidR="00FF3506" w:rsidRPr="000C3EC7" w:rsidSect="001C7175">
      <w:type w:val="continuous"/>
      <w:pgSz w:w="11906" w:h="16838"/>
      <w:pgMar w:top="2098" w:right="1701" w:bottom="1985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05F32" w:rsidRDefault="00605F32">
      <w:r>
        <w:separator/>
      </w:r>
    </w:p>
  </w:endnote>
  <w:endnote w:type="continuationSeparator" w:id="0">
    <w:p w:rsidR="00605F32" w:rsidRDefault="00605F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INPro-Bold"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05F32" w:rsidRDefault="00605F32">
      <w:r>
        <w:separator/>
      </w:r>
    </w:p>
  </w:footnote>
  <w:footnote w:type="continuationSeparator" w:id="0">
    <w:p w:rsidR="00605F32" w:rsidRDefault="00605F3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07" type="#_x0000_t75" style="width:10.2pt;height:13.2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232E9"/>
    <w:rsid w:val="00000E65"/>
    <w:rsid w:val="00003E4E"/>
    <w:rsid w:val="00004AA3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4D71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2B"/>
    <w:rsid w:val="002D2612"/>
    <w:rsid w:val="002D31D0"/>
    <w:rsid w:val="002D38C4"/>
    <w:rsid w:val="002D3977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6930"/>
    <w:rsid w:val="00466A28"/>
    <w:rsid w:val="004679F3"/>
    <w:rsid w:val="00467C64"/>
    <w:rsid w:val="004706C7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70FA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5F32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B04"/>
    <w:rsid w:val="00710DF7"/>
    <w:rsid w:val="0071376F"/>
    <w:rsid w:val="00713ABD"/>
    <w:rsid w:val="007144B3"/>
    <w:rsid w:val="00715A4F"/>
    <w:rsid w:val="00715EDB"/>
    <w:rsid w:val="0071793A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F9"/>
    <w:rsid w:val="00742C79"/>
    <w:rsid w:val="00743205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29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B4C"/>
    <w:rsid w:val="007D7F24"/>
    <w:rsid w:val="007E022F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6A5"/>
    <w:rsid w:val="0082628B"/>
    <w:rsid w:val="00826E3F"/>
    <w:rsid w:val="00827068"/>
    <w:rsid w:val="00827994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50CB"/>
    <w:rsid w:val="008B523C"/>
    <w:rsid w:val="008B5F05"/>
    <w:rsid w:val="008B6049"/>
    <w:rsid w:val="008B6B5D"/>
    <w:rsid w:val="008C035E"/>
    <w:rsid w:val="008C1374"/>
    <w:rsid w:val="008C2F8A"/>
    <w:rsid w:val="008C33EC"/>
    <w:rsid w:val="008C539C"/>
    <w:rsid w:val="008C648D"/>
    <w:rsid w:val="008C6A2D"/>
    <w:rsid w:val="008C7719"/>
    <w:rsid w:val="008C7D10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91C"/>
    <w:rsid w:val="009227DE"/>
    <w:rsid w:val="00922B5E"/>
    <w:rsid w:val="00923776"/>
    <w:rsid w:val="0092432A"/>
    <w:rsid w:val="00924380"/>
    <w:rsid w:val="009245AF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402D"/>
    <w:rsid w:val="00954BAF"/>
    <w:rsid w:val="009550B5"/>
    <w:rsid w:val="00956946"/>
    <w:rsid w:val="00956C86"/>
    <w:rsid w:val="00960E0F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69A2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6ACE"/>
    <w:rsid w:val="00A67135"/>
    <w:rsid w:val="00A67D59"/>
    <w:rsid w:val="00A70387"/>
    <w:rsid w:val="00A7147F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21F1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A0AFC"/>
    <w:rsid w:val="00FA107B"/>
    <w:rsid w:val="00FA137C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6AF3E1DE"/>
  <w15:docId w15:val="{115F10E8-84C9-4BB7-BDD3-29F6F352BD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semiHidden="1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6232E9"/>
    <w:pPr>
      <w:tabs>
        <w:tab w:val="left" w:pos="851"/>
        <w:tab w:val="left" w:pos="3000"/>
        <w:tab w:val="left" w:pos="5000"/>
      </w:tabs>
      <w:ind w:left="680" w:hanging="680"/>
    </w:pPr>
  </w:style>
  <w:style w:type="character" w:customStyle="1" w:styleId="UppgiftChar">
    <w:name w:val="Uppgift Char"/>
    <w:link w:val="Uppgift"/>
    <w:rsid w:val="00A53D12"/>
    <w:rPr>
      <w:sz w:val="24"/>
      <w:szCs w:val="24"/>
      <w:lang w:val="sv-SE" w:eastAsia="sv-SE" w:bidi="ar-SA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  <w:ind w:left="567" w:hanging="567"/>
    </w:pPr>
    <w:rPr>
      <w:sz w:val="22"/>
    </w:r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EA6E012-9093-47AA-80D9-A4F0F00781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52</Words>
  <Characters>1339</Characters>
  <Application>Microsoft Office Word</Application>
  <DocSecurity>0</DocSecurity>
  <Lines>11</Lines>
  <Paragraphs>3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1588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5</cp:revision>
  <cp:lastPrinted>2017-03-06T11:14:00Z</cp:lastPrinted>
  <dcterms:created xsi:type="dcterms:W3CDTF">2017-03-06T16:57:00Z</dcterms:created>
  <dcterms:modified xsi:type="dcterms:W3CDTF">2017-06-14T21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